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CB058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14:paraId="1B961EE7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692C42DB" w14:textId="420B11ED" w:rsidR="0020545C" w:rsidRPr="0020545C" w:rsidRDefault="00A834EE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6696E">
        <w:rPr>
          <w:b/>
          <w:sz w:val="28"/>
          <w:szCs w:val="28"/>
        </w:rPr>
        <w:t>0.11</w:t>
      </w:r>
      <w:r>
        <w:rPr>
          <w:b/>
          <w:sz w:val="28"/>
          <w:szCs w:val="28"/>
        </w:rPr>
        <w:t>.202</w:t>
      </w:r>
      <w:r w:rsidR="00B6696E">
        <w:rPr>
          <w:b/>
          <w:sz w:val="28"/>
          <w:szCs w:val="28"/>
        </w:rPr>
        <w:t>2</w:t>
      </w:r>
    </w:p>
    <w:p w14:paraId="620DBB93" w14:textId="77777777" w:rsidR="0020545C" w:rsidRDefault="0020545C" w:rsidP="0020545C">
      <w:pPr>
        <w:pStyle w:val="NoSpacing"/>
      </w:pPr>
    </w:p>
    <w:p w14:paraId="43E1E572" w14:textId="77777777" w:rsidR="00A04C1D" w:rsidRDefault="00A04C1D" w:rsidP="0020545C">
      <w:pPr>
        <w:pStyle w:val="NoSpacing"/>
      </w:pPr>
      <w:r>
        <w:t>Complete</w:t>
      </w:r>
      <w:r w:rsidR="00A834EE">
        <w:t xml:space="preserve"> the following exercises, submit</w:t>
      </w:r>
      <w:r>
        <w:t xml:space="preserve"> your documented sourc</w:t>
      </w:r>
      <w:r w:rsidR="00A834EE">
        <w:t>e code</w:t>
      </w:r>
      <w:r>
        <w:t>.</w:t>
      </w:r>
    </w:p>
    <w:p w14:paraId="4C2C2798" w14:textId="77777777" w:rsidR="00A04C1D" w:rsidRDefault="00A04C1D" w:rsidP="0020545C">
      <w:pPr>
        <w:pStyle w:val="NoSpacing"/>
      </w:pPr>
    </w:p>
    <w:p w14:paraId="54F7E29C" w14:textId="77777777"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>Write a function def equals(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14:paraId="44BD6632" w14:textId="77777777"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0658BE" w14:textId="77777777"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in the list. But that is inefficient. Instead, follow this algorithm.</w:t>
      </w:r>
    </w:p>
    <w:p w14:paraId="5B873CED" w14:textId="77777777"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392A02" w14:textId="77777777"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14:paraId="220D8DBB" w14:textId="77777777"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14:paraId="7D031446" w14:textId="77777777"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7A2DBD5C" w14:textId="77777777"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47C65D0B" w14:textId="77777777"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14:paraId="1FEC5B1F" w14:textId="77777777"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14:paraId="49706BDC" w14:textId="77777777"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14:paraId="78E6A837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14:paraId="43D04941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14:paraId="28972572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14:paraId="4984504B" w14:textId="77777777"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14:paraId="74092AD4" w14:textId="77777777"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14:paraId="1EBD0233" w14:textId="77777777"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0A29AE" w14:textId="77777777"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 w14:anchorId="24EDD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75pt" o:ole="">
            <v:imagedata r:id="rId5" o:title=""/>
          </v:shape>
          <o:OLEObject Type="Embed" ProgID="Equation.DSMT4" ShapeID="_x0000_i1025" DrawAspect="Content" ObjectID="_1726648633" r:id="rId6"/>
        </w:object>
      </w:r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5856883">
    <w:abstractNumId w:val="3"/>
  </w:num>
  <w:num w:numId="2" w16cid:durableId="209417572">
    <w:abstractNumId w:val="0"/>
  </w:num>
  <w:num w:numId="3" w16cid:durableId="247889916">
    <w:abstractNumId w:val="4"/>
  </w:num>
  <w:num w:numId="4" w16cid:durableId="1641812441">
    <w:abstractNumId w:val="2"/>
  </w:num>
  <w:num w:numId="5" w16cid:durableId="244195647">
    <w:abstractNumId w:val="1"/>
  </w:num>
  <w:num w:numId="6" w16cid:durableId="1858225738">
    <w:abstractNumId w:val="5"/>
  </w:num>
  <w:num w:numId="7" w16cid:durableId="31353505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19235D"/>
    <w:rsid w:val="0020545C"/>
    <w:rsid w:val="0037465B"/>
    <w:rsid w:val="0040658A"/>
    <w:rsid w:val="004B5E16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A834EE"/>
    <w:rsid w:val="00B544EC"/>
    <w:rsid w:val="00B6696E"/>
    <w:rsid w:val="00BD510B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D765DB2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08</Words>
  <Characters>11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cp:lastPrinted>2018-10-03T18:32:00Z</cp:lastPrinted>
  <dcterms:created xsi:type="dcterms:W3CDTF">2019-10-12T12:11:00Z</dcterms:created>
  <dcterms:modified xsi:type="dcterms:W3CDTF">2022-10-07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